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7705" w:rsidRPr="001B7705" w:rsidRDefault="001B7705" w:rsidP="001B7705">
      <w:pPr>
        <w:spacing w:after="0"/>
        <w:ind w:left="1080" w:hanging="720"/>
        <w:jc w:val="center"/>
        <w:rPr>
          <w:rFonts w:ascii="Times New Roman" w:eastAsia="Times New Roman" w:hAnsi="Times New Roman" w:cs="Times New Roman"/>
          <w:b/>
          <w:sz w:val="28"/>
        </w:rPr>
      </w:pPr>
      <w:r w:rsidRPr="001B7705">
        <w:rPr>
          <w:rFonts w:ascii="Times New Roman" w:eastAsia="Times New Roman" w:hAnsi="Times New Roman" w:cs="Times New Roman"/>
          <w:b/>
          <w:sz w:val="28"/>
        </w:rPr>
        <w:t>ĐỀ THI HỌC KÌ II -  NĂM HỌC 2016 – 2017</w:t>
      </w:r>
    </w:p>
    <w:p w:rsidR="001B7705" w:rsidRPr="001B7705" w:rsidRDefault="001B7705" w:rsidP="001B7705">
      <w:pPr>
        <w:spacing w:after="0"/>
        <w:ind w:left="1080" w:hanging="720"/>
        <w:jc w:val="center"/>
        <w:rPr>
          <w:rFonts w:ascii="Times New Roman" w:eastAsia="Times New Roman" w:hAnsi="Times New Roman" w:cs="Times New Roman"/>
          <w:b/>
          <w:sz w:val="28"/>
        </w:rPr>
      </w:pPr>
      <w:r w:rsidRPr="001B7705">
        <w:rPr>
          <w:rFonts w:ascii="Times New Roman" w:eastAsia="Times New Roman" w:hAnsi="Times New Roman" w:cs="Times New Roman"/>
          <w:b/>
          <w:sz w:val="28"/>
        </w:rPr>
        <w:t>MÔN LÝ: KHỐI 10</w:t>
      </w:r>
    </w:p>
    <w:p w:rsidR="001B7705" w:rsidRPr="001B7705" w:rsidRDefault="001B7705" w:rsidP="001B7705">
      <w:pPr>
        <w:spacing w:after="0"/>
        <w:ind w:left="1080" w:hanging="720"/>
        <w:jc w:val="center"/>
        <w:rPr>
          <w:rFonts w:ascii="Times New Roman" w:eastAsia="Times New Roman" w:hAnsi="Times New Roman" w:cs="Times New Roman"/>
          <w:b/>
          <w:sz w:val="28"/>
        </w:rPr>
      </w:pPr>
      <w:r w:rsidRPr="001B7705">
        <w:rPr>
          <w:rFonts w:ascii="Times New Roman" w:eastAsia="Times New Roman" w:hAnsi="Times New Roman" w:cs="Times New Roman"/>
          <w:b/>
          <w:sz w:val="28"/>
        </w:rPr>
        <w:t>THỜI GIAN: 45 phút – NGÀY THI 26/04/2017</w:t>
      </w:r>
    </w:p>
    <w:p w:rsidR="001B7705" w:rsidRPr="001B7705" w:rsidRDefault="001B7705" w:rsidP="001B7705">
      <w:pPr>
        <w:spacing w:after="120" w:line="240" w:lineRule="auto"/>
        <w:jc w:val="center"/>
        <w:rPr>
          <w:rFonts w:ascii="Calibri" w:eastAsia="Calibri" w:hAnsi="Calibri" w:cs="Times New Roman"/>
          <w:sz w:val="32"/>
          <w:szCs w:val="32"/>
        </w:rPr>
      </w:pPr>
    </w:p>
    <w:p w:rsidR="001B7705" w:rsidRPr="001B7705" w:rsidRDefault="001B7705" w:rsidP="001B7705">
      <w:pPr>
        <w:spacing w:after="120" w:line="240" w:lineRule="auto"/>
        <w:ind w:right="317"/>
        <w:jc w:val="both"/>
        <w:outlineLvl w:val="0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  <w:u w:val="single"/>
        </w:rPr>
        <w:t>Câu 1:</w:t>
      </w: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 (1,5 đ)</w:t>
      </w:r>
    </w:p>
    <w:p w:rsidR="001B7705" w:rsidRPr="001B7705" w:rsidRDefault="001B7705" w:rsidP="001B7705">
      <w:pPr>
        <w:spacing w:after="120" w:line="240" w:lineRule="auto"/>
        <w:ind w:right="317"/>
        <w:jc w:val="both"/>
        <w:outlineLvl w:val="0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>Nêu nội dung thuyết động học phân tử chất khí.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  <w:u w:val="single"/>
        </w:rPr>
        <w:t xml:space="preserve">Câu 2: </w:t>
      </w:r>
      <w:r w:rsidRPr="001B7705">
        <w:rPr>
          <w:rFonts w:ascii="Times New Roman" w:eastAsia="Calibri" w:hAnsi="Times New Roman" w:cs="Times New Roman"/>
          <w:sz w:val="32"/>
          <w:szCs w:val="32"/>
        </w:rPr>
        <w:t>(3 đ)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>1/ - Thế nào là khí lí tưởng? – Viết phương trình trạng thái của khí lí tưởng, nêu ý nghĩa và đơn vị các đại lượng trong phương trình.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b/>
          <w:sz w:val="32"/>
          <w:szCs w:val="32"/>
          <w:u w:val="single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>2/ Áp dụng: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Một lượng khí chứa trong một xilanh có pit-tông chuyển động được. Ban đầu chất khí trong xi-lanh có áp suất, nhiệt độ và thể tích lần lượt là 1,5 atm, 300K và 10 lít, tiếp theo pit-tông nén khí, áp suất của khí tăng lên tới 4,5 atm, thể tích giảm còn 5 lít. Xác định nhiệt độ của khí sau khi nén.  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  <w:u w:val="single"/>
        </w:rPr>
        <w:t>Câu 3</w:t>
      </w:r>
      <w:r w:rsidRPr="001B7705">
        <w:rPr>
          <w:rFonts w:ascii="Times New Roman" w:eastAsia="Calibri" w:hAnsi="Times New Roman" w:cs="Times New Roman"/>
          <w:sz w:val="32"/>
          <w:szCs w:val="32"/>
        </w:rPr>
        <w:t>:</w:t>
      </w:r>
      <w:r w:rsidRPr="001B7705">
        <w:rPr>
          <w:rFonts w:ascii="Times New Roman" w:eastAsia="Calibri" w:hAnsi="Times New Roman" w:cs="Times New Roman"/>
          <w:sz w:val="32"/>
          <w:szCs w:val="32"/>
          <w:lang w:val="nl-NL"/>
        </w:rPr>
        <w:t xml:space="preserve"> (3 đ)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sz w:val="32"/>
          <w:szCs w:val="32"/>
          <w:lang w:val="nl-NL"/>
        </w:rPr>
        <w:t>1/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sz w:val="32"/>
          <w:szCs w:val="32"/>
          <w:lang w:val="nl-NL"/>
        </w:rPr>
        <w:t xml:space="preserve">- Phát biểu nguyên lí thứ nhất nhiệt động lực học. 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sz w:val="32"/>
          <w:szCs w:val="32"/>
          <w:lang w:val="nl-NL"/>
        </w:rPr>
        <w:t>- Công thức và nêu qui ước dấu các đại lượng trong công thức.</w:t>
      </w:r>
    </w:p>
    <w:p w:rsidR="001B7705" w:rsidRPr="001B7705" w:rsidRDefault="001B7705" w:rsidP="001B7705">
      <w:pPr>
        <w:spacing w:after="120" w:line="240" w:lineRule="auto"/>
        <w:ind w:right="317" w:firstLine="360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sz w:val="32"/>
          <w:szCs w:val="32"/>
          <w:lang w:val="nl-NL"/>
        </w:rPr>
        <w:t xml:space="preserve">2/ Áp dụng: 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  <w:lang w:val="nl-NL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Người ta truyền cho khí trong xi-lanh nhiệt lượng 200 J, chất khí nở ra thực hiện công 100 J đẩy pittông lên. Nội năng của khí biến thiên một lượng là bao nhiêu?                                  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  <w:u w:val="single"/>
        </w:rPr>
        <w:t>Câu 4:</w:t>
      </w: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 (2,5 đ)</w:t>
      </w:r>
    </w:p>
    <w:p w:rsidR="001B7705" w:rsidRPr="001B7705" w:rsidRDefault="001B7705" w:rsidP="001B7705">
      <w:pPr>
        <w:spacing w:after="120" w:line="240" w:lineRule="auto"/>
        <w:ind w:right="317"/>
        <w:jc w:val="both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>Một ấm bằng nhôm có khối lượng 0,3 kg đựng 1,2 kg nước ở nhiệt độ 20</w:t>
      </w:r>
      <w:r w:rsidRPr="001B7705">
        <w:rPr>
          <w:rFonts w:ascii="Times New Roman" w:eastAsia="Calibri" w:hAnsi="Times New Roman" w:cs="Times New Roman"/>
          <w:sz w:val="32"/>
          <w:szCs w:val="32"/>
          <w:vertAlign w:val="superscript"/>
        </w:rPr>
        <w:t>0</w:t>
      </w:r>
      <w:r w:rsidRPr="001B7705">
        <w:rPr>
          <w:rFonts w:ascii="Times New Roman" w:eastAsia="Calibri" w:hAnsi="Times New Roman" w:cs="Times New Roman"/>
          <w:sz w:val="32"/>
          <w:szCs w:val="32"/>
        </w:rPr>
        <w:t>C. Tìm nhiệt lượng cần cung cấp để đun sôi nước trong ấm. Biết nhiệt dung riêng của nhôm và nước lần lượt là c</w:t>
      </w:r>
      <w:r w:rsidRPr="001B7705">
        <w:rPr>
          <w:rFonts w:ascii="Times New Roman" w:eastAsia="Calibri" w:hAnsi="Times New Roman" w:cs="Times New Roman"/>
          <w:sz w:val="32"/>
          <w:szCs w:val="32"/>
          <w:vertAlign w:val="subscript"/>
        </w:rPr>
        <w:t>Al</w:t>
      </w: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 = 920 J/(kgK) và c</w:t>
      </w:r>
      <w:r w:rsidRPr="001B7705">
        <w:rPr>
          <w:rFonts w:ascii="Times New Roman" w:eastAsia="Calibri" w:hAnsi="Times New Roman" w:cs="Times New Roman"/>
          <w:sz w:val="32"/>
          <w:szCs w:val="32"/>
          <w:vertAlign w:val="subscript"/>
        </w:rPr>
        <w:t>n</w:t>
      </w:r>
      <w:r w:rsidRPr="001B7705">
        <w:rPr>
          <w:rFonts w:ascii="Times New Roman" w:eastAsia="Calibri" w:hAnsi="Times New Roman" w:cs="Times New Roman"/>
          <w:sz w:val="32"/>
          <w:szCs w:val="32"/>
        </w:rPr>
        <w:t xml:space="preserve"> = 4190 J/(kgK).  </w:t>
      </w:r>
    </w:p>
    <w:p w:rsidR="001B7705" w:rsidRPr="001B7705" w:rsidRDefault="001B7705" w:rsidP="001B7705">
      <w:pPr>
        <w:spacing w:after="120" w:line="240" w:lineRule="auto"/>
        <w:ind w:right="317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</w:rPr>
        <w:t>HẾT</w:t>
      </w:r>
    </w:p>
    <w:p w:rsidR="001B7705" w:rsidRPr="001B7705" w:rsidRDefault="001B7705" w:rsidP="001B7705">
      <w:pPr>
        <w:spacing w:after="160" w:line="259" w:lineRule="auto"/>
        <w:rPr>
          <w:rFonts w:ascii="Times New Roman" w:eastAsia="Calibri" w:hAnsi="Times New Roman" w:cs="Times New Roman"/>
          <w:b/>
          <w:sz w:val="32"/>
          <w:szCs w:val="32"/>
        </w:rPr>
      </w:pPr>
      <w:r w:rsidRPr="001B7705">
        <w:rPr>
          <w:rFonts w:ascii="Times New Roman" w:eastAsia="Calibri" w:hAnsi="Times New Roman" w:cs="Times New Roman"/>
          <w:b/>
          <w:sz w:val="32"/>
          <w:szCs w:val="32"/>
        </w:rPr>
        <w:br w:type="page"/>
      </w:r>
    </w:p>
    <w:p w:rsidR="001B7705" w:rsidRPr="001B7705" w:rsidRDefault="001B7705" w:rsidP="001B7705">
      <w:pPr>
        <w:spacing w:after="0" w:line="24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lastRenderedPageBreak/>
        <w:t>ĐÁP ÁN ĐỀ THI HK II – NĂM HỌC 2016- 2017</w:t>
      </w:r>
    </w:p>
    <w:p w:rsidR="001B7705" w:rsidRPr="001B7705" w:rsidRDefault="001B7705" w:rsidP="001B7705">
      <w:pPr>
        <w:spacing w:after="0" w:line="24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1B7705">
        <w:rPr>
          <w:rFonts w:ascii="Times New Roman" w:eastAsia="Calibri" w:hAnsi="Times New Roman" w:cs="Times New Roman"/>
          <w:sz w:val="32"/>
          <w:szCs w:val="32"/>
        </w:rPr>
        <w:t>MÔN LÝ : KHỐI 10</w:t>
      </w:r>
    </w:p>
    <w:p w:rsidR="001B7705" w:rsidRPr="001B7705" w:rsidRDefault="001B7705" w:rsidP="001B770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B7705">
        <w:rPr>
          <w:rFonts w:ascii="Times New Roman" w:eastAsia="Calibri" w:hAnsi="Times New Roman" w:cs="Times New Roman"/>
          <w:b/>
          <w:sz w:val="24"/>
          <w:szCs w:val="24"/>
        </w:rPr>
        <w:t>(ĐỀ CHÍNH THỨC)</w:t>
      </w:r>
    </w:p>
    <w:p w:rsidR="001B7705" w:rsidRPr="001B7705" w:rsidRDefault="001B7705" w:rsidP="001B7705">
      <w:pPr>
        <w:spacing w:after="0" w:line="240" w:lineRule="auto"/>
        <w:ind w:right="450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1B7705" w:rsidRPr="001B7705" w:rsidRDefault="001B7705" w:rsidP="001B7705">
      <w:pPr>
        <w:spacing w:after="0" w:line="240" w:lineRule="auto"/>
        <w:ind w:right="45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1: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1.5đ) 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3 nội dung(trang 153 SGK), mỗi nội dung 0,5đ</w:t>
      </w:r>
    </w:p>
    <w:p w:rsidR="001B7705" w:rsidRPr="001B7705" w:rsidRDefault="001B7705" w:rsidP="001B7705">
      <w:pPr>
        <w:spacing w:after="0" w:line="240" w:lineRule="auto"/>
        <w:ind w:right="45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2: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3đ) 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1/ (1,5đ)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- Khí lí tưởng (Trang 153 SGK)                                                : 0.5đ.</w:t>
      </w:r>
    </w:p>
    <w:p w:rsidR="001B7705" w:rsidRPr="001B7705" w:rsidRDefault="001B7705" w:rsidP="001B7705">
      <w:pPr>
        <w:spacing w:after="0" w:line="240" w:lineRule="auto"/>
        <w:ind w:right="317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- Phương trình:   </w:t>
      </w:r>
      <w:r w:rsidRPr="001B7705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6.95pt" o:ole="">
            <v:imagedata r:id="rId7" o:title=""/>
          </v:shape>
          <o:OLEObject Type="Embed" ProgID="Equation.DSMT4" ShapeID="_x0000_i1025" DrawAspect="Content" ObjectID="_1556007527" r:id="rId8"/>
        </w:objec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: 0.5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- p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6"/>
          <w:szCs w:val="26"/>
        </w:rPr>
        <w:t>, V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6"/>
          <w:szCs w:val="26"/>
        </w:rPr>
        <w:t>, T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6"/>
          <w:szCs w:val="26"/>
        </w:rPr>
        <w:t>: Áp suất, thể tích và nhiệt độ ở trạng thái 1.  : 0,25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- p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6"/>
          <w:szCs w:val="26"/>
        </w:rPr>
        <w:t>, V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6"/>
          <w:szCs w:val="26"/>
        </w:rPr>
        <w:t>, T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6"/>
          <w:szCs w:val="26"/>
        </w:rPr>
        <w:t>: Áp suất, thể tích và nhiệt độ ở trạng thái 2.  : 0,25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right="317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2/ Áp dụng: (1,5đ)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position w:val="-30"/>
        </w:rPr>
        <w:object w:dxaOrig="1300" w:dyaOrig="720">
          <v:shape id="_x0000_i1026" type="#_x0000_t75" style="width:65.1pt;height:36.95pt" o:ole="">
            <v:imagedata r:id="rId9" o:title=""/>
          </v:shape>
          <o:OLEObject Type="Embed" ProgID="Equation.DSMT4" ShapeID="_x0000_i1026" DrawAspect="Content" ObjectID="_1556007528" r:id="rId10"/>
        </w:object>
      </w:r>
      <w:r w:rsidRPr="001B7705">
        <w:rPr>
          <w:rFonts w:ascii="Times New Roman" w:eastAsia="Calibri" w:hAnsi="Times New Roman" w:cs="Times New Roman"/>
          <w:sz w:val="26"/>
          <w:szCs w:val="26"/>
        </w:rPr>
        <w:t xml:space="preserve"> =&gt; </w:t>
      </w:r>
      <w:r w:rsidRPr="001B7705">
        <w:rPr>
          <w:rFonts w:ascii="Times New Roman" w:eastAsia="Calibri" w:hAnsi="Times New Roman" w:cs="Times New Roman"/>
          <w:position w:val="-30"/>
        </w:rPr>
        <w:object w:dxaOrig="1480" w:dyaOrig="680">
          <v:shape id="_x0000_i1027" type="#_x0000_t75" style="width:74.5pt;height:34.45pt" o:ole="">
            <v:imagedata r:id="rId11" o:title=""/>
          </v:shape>
          <o:OLEObject Type="Embed" ProgID="Equation.DSMT4" ShapeID="_x0000_i1027" DrawAspect="Content" ObjectID="_1556007529" r:id="rId12"/>
        </w:object>
      </w:r>
      <w:r w:rsidRPr="001B7705">
        <w:rPr>
          <w:rFonts w:ascii="Times New Roman" w:eastAsia="Calibri" w:hAnsi="Times New Roman" w:cs="Times New Roman"/>
          <w:sz w:val="26"/>
          <w:szCs w:val="26"/>
        </w:rPr>
        <w:t xml:space="preserve"> =&gt; T</w:t>
      </w:r>
      <w:r w:rsidRPr="001B7705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6"/>
          <w:szCs w:val="26"/>
        </w:rPr>
        <w:t xml:space="preserve"> = 450K                              : 1,5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Nếu kết quả không có đơn vị trừ 0,25đ.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Từ công thức không thế số vào công thức mà ghi ngay kết quả trừ 1đ.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bookmarkStart w:id="0" w:name="_GoBack"/>
      <w:bookmarkEnd w:id="0"/>
      <w:r w:rsidRPr="001B7705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3: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3đ)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1/ (1,5đ)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- Nguyên lí thư nhất NĐLH (Trang 175 SGK)                         : 0,5đ.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- Công thức  </w:t>
      </w:r>
      <w:r w:rsidRPr="001B7705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>U = A + Q                                                                : 0,5đ</w:t>
      </w:r>
    </w:p>
    <w:p w:rsidR="001B7705" w:rsidRPr="001B7705" w:rsidRDefault="001B7705" w:rsidP="001B7705">
      <w:pPr>
        <w:spacing w:after="0" w:line="240" w:lineRule="auto"/>
        <w:ind w:right="317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- Qui ước về dấu:                                                                              : 0,5đ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>U</w:t>
      </w:r>
      <w:r w:rsidRPr="001B7705">
        <w:rPr>
          <w:rFonts w:ascii="Times New Roman" w:eastAsia="Calibri" w:hAnsi="Times New Roman" w:cs="Times New Roman"/>
          <w:sz w:val="26"/>
          <w:szCs w:val="26"/>
        </w:rPr>
        <w:t xml:space="preserve"> &gt; 0: nội năng tăng.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>U</w:t>
      </w:r>
      <w:r w:rsidRPr="001B7705">
        <w:rPr>
          <w:rFonts w:ascii="Times New Roman" w:eastAsia="Calibri" w:hAnsi="Times New Roman" w:cs="Times New Roman"/>
          <w:sz w:val="26"/>
          <w:szCs w:val="26"/>
        </w:rPr>
        <w:t xml:space="preserve"> &lt; 0: nội năng giảm.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Q &gt; 0: vật nhận nhiệt lượng.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Q &lt; 0: vật truyền nhiệt lượng.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A &gt; 0: vật nhận công.</w:t>
      </w:r>
    </w:p>
    <w:p w:rsidR="001B7705" w:rsidRPr="001B7705" w:rsidRDefault="001B7705" w:rsidP="001B7705">
      <w:pPr>
        <w:spacing w:after="0" w:line="240" w:lineRule="auto"/>
        <w:ind w:left="720" w:right="317" w:firstLine="144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A &lt; 0: vật thực hiện công.</w:t>
      </w:r>
    </w:p>
    <w:p w:rsidR="001B7705" w:rsidRPr="001B7705" w:rsidRDefault="001B7705" w:rsidP="001B7705">
      <w:pPr>
        <w:spacing w:after="0" w:line="240" w:lineRule="auto"/>
        <w:ind w:right="45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(Đúng  ba hoặc bốn qui ước được 0,25đ; đúng năm hoăc sáu qui ước được 0,5đ )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2/ Áp dụng (1,5đ)</w:t>
      </w:r>
    </w:p>
    <w:p w:rsidR="001B7705" w:rsidRPr="001B7705" w:rsidRDefault="001B7705" w:rsidP="001B7705">
      <w:pPr>
        <w:numPr>
          <w:ilvl w:val="0"/>
          <w:numId w:val="5"/>
        </w:numPr>
        <w:spacing w:after="0" w:line="240" w:lineRule="auto"/>
        <w:ind w:right="45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Q = 200 J ;  A = -100 J:                                                                      : 0,5đ</w:t>
      </w:r>
    </w:p>
    <w:p w:rsidR="001B7705" w:rsidRPr="001B7705" w:rsidRDefault="001B7705" w:rsidP="001B7705">
      <w:pPr>
        <w:numPr>
          <w:ilvl w:val="0"/>
          <w:numId w:val="5"/>
        </w:numPr>
        <w:spacing w:after="0" w:line="240" w:lineRule="auto"/>
        <w:ind w:right="45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U = A + Q  =&gt; </w:t>
      </w:r>
      <w:r w:rsidRPr="001B7705">
        <w:rPr>
          <w:rFonts w:ascii="Times New Roman" w:eastAsia="Calibri" w:hAnsi="Times New Roman" w:cs="Times New Roman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U = 200 – 100 =&gt; </w:t>
      </w:r>
      <w:r w:rsidRPr="001B7705">
        <w:rPr>
          <w:rFonts w:ascii="Times New Roman" w:eastAsia="Calibri" w:hAnsi="Times New Roman" w:cs="Times New Roman"/>
        </w:rPr>
        <w:sym w:font="Symbol" w:char="F044"/>
      </w:r>
      <w:r w:rsidRPr="001B7705">
        <w:rPr>
          <w:rFonts w:ascii="Times New Roman" w:eastAsia="Calibri" w:hAnsi="Times New Roman" w:cs="Times New Roman"/>
          <w:sz w:val="26"/>
          <w:szCs w:val="26"/>
          <w:lang w:val="nl-NL"/>
        </w:rPr>
        <w:t>U = 100 J                                         : 1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Nếu kết quả không có đơn vị trừ 0,25đ.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Từ công thức không thế số vào công thức mà ghi ngay kết quả trừ 0,5đ.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right="31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4: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2,5đ)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m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Al</w:t>
      </w:r>
      <w:r w:rsidRPr="001B7705">
        <w:rPr>
          <w:rFonts w:ascii="Times New Roman" w:eastAsia="Calibri" w:hAnsi="Times New Roman" w:cs="Times New Roman"/>
          <w:sz w:val="28"/>
          <w:szCs w:val="28"/>
        </w:rPr>
        <w:t>. c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Al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t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–t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>) =&gt; 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0,3.920(100 - 20)      =&gt;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22080 J     :    1đ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t>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m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1B7705">
        <w:rPr>
          <w:rFonts w:ascii="Times New Roman" w:eastAsia="Calibri" w:hAnsi="Times New Roman" w:cs="Times New Roman"/>
          <w:sz w:val="28"/>
          <w:szCs w:val="28"/>
        </w:rPr>
        <w:t>. c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(t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–t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>)    =&gt; 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1,2.4190(100 -2 0)    =&gt;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 402240 J   :    1đ</w:t>
      </w:r>
    </w:p>
    <w:p w:rsidR="001B7705" w:rsidRPr="001B7705" w:rsidRDefault="001B7705" w:rsidP="001B7705">
      <w:pPr>
        <w:spacing w:after="0" w:line="240" w:lineRule="auto"/>
        <w:ind w:right="450" w:firstLine="360"/>
        <w:rPr>
          <w:rFonts w:ascii="Times New Roman" w:eastAsia="Calibri" w:hAnsi="Times New Roman" w:cs="Times New Roman"/>
          <w:sz w:val="28"/>
          <w:szCs w:val="28"/>
        </w:rPr>
      </w:pPr>
      <w:r w:rsidRPr="001B7705">
        <w:rPr>
          <w:rFonts w:ascii="Times New Roman" w:eastAsia="Calibri" w:hAnsi="Times New Roman" w:cs="Times New Roman"/>
          <w:sz w:val="28"/>
          <w:szCs w:val="28"/>
        </w:rPr>
        <w:lastRenderedPageBreak/>
        <w:t>Q =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+ Q</w:t>
      </w:r>
      <w:r w:rsidRPr="001B7705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B7705">
        <w:rPr>
          <w:rFonts w:ascii="Times New Roman" w:eastAsia="Calibri" w:hAnsi="Times New Roman" w:cs="Times New Roman"/>
          <w:sz w:val="28"/>
          <w:szCs w:val="28"/>
        </w:rPr>
        <w:t xml:space="preserve"> =&gt; Q = 22080 + 402240  =&gt; Q = 424320 J                         :   0,5 đ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Nếu kết quả không có đơn vị trừ 0,25đ.</w:t>
      </w:r>
    </w:p>
    <w:p w:rsidR="001B7705" w:rsidRPr="001B7705" w:rsidRDefault="001B7705" w:rsidP="001B7705">
      <w:pPr>
        <w:tabs>
          <w:tab w:val="left" w:pos="3420"/>
        </w:tabs>
        <w:spacing w:after="0" w:line="240" w:lineRule="auto"/>
        <w:ind w:left="720" w:right="317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B7705">
        <w:rPr>
          <w:rFonts w:ascii="Times New Roman" w:eastAsia="Calibri" w:hAnsi="Times New Roman" w:cs="Times New Roman"/>
          <w:sz w:val="26"/>
          <w:szCs w:val="26"/>
        </w:rPr>
        <w:t>Từ mỗi công thức không thế số vào công thức mà ghi ngay kết quả trừ 0,25đ.</w:t>
      </w:r>
    </w:p>
    <w:p w:rsidR="00B0675D" w:rsidRDefault="00B0675D">
      <w:pPr>
        <w:spacing w:after="0" w:line="240" w:lineRule="auto"/>
        <w:rPr>
          <w:rFonts w:ascii="Times New Roman" w:eastAsia="Times New Roman" w:hAnsi="Times New Roman" w:cs="Times New Roman"/>
          <w:sz w:val="28"/>
        </w:rPr>
      </w:pPr>
    </w:p>
    <w:sectPr w:rsidR="00B0675D" w:rsidSect="003B3C9D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B1735C"/>
    <w:multiLevelType w:val="hybridMultilevel"/>
    <w:tmpl w:val="02746052"/>
    <w:lvl w:ilvl="0" w:tplc="C8F4D36A">
      <w:start w:val="3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9911EF4"/>
    <w:multiLevelType w:val="multilevel"/>
    <w:tmpl w:val="7438254A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4B99785D"/>
    <w:multiLevelType w:val="multilevel"/>
    <w:tmpl w:val="D582659C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56D91851"/>
    <w:multiLevelType w:val="multilevel"/>
    <w:tmpl w:val="14F2F1BC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7DB43FC0"/>
    <w:multiLevelType w:val="multilevel"/>
    <w:tmpl w:val="D2BACB44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B0675D"/>
    <w:rsid w:val="001B7705"/>
    <w:rsid w:val="003B3C9D"/>
    <w:rsid w:val="00B0675D"/>
    <w:rsid w:val="00F15A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5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AE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A47FE6-AE93-4473-A23E-8882C41A10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468</Words>
  <Characters>267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4</cp:revision>
  <cp:lastPrinted>2016-12-08T02:09:00Z</cp:lastPrinted>
  <dcterms:created xsi:type="dcterms:W3CDTF">2016-12-07T09:14:00Z</dcterms:created>
  <dcterms:modified xsi:type="dcterms:W3CDTF">2017-05-11T04:32:00Z</dcterms:modified>
</cp:coreProperties>
</file>